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E83" w:rsidRDefault="00F3716B" w:rsidP="00C06C3B">
      <w:pPr>
        <w:tabs>
          <w:tab w:val="left" w:pos="5040"/>
          <w:tab w:val="left" w:pos="8640"/>
        </w:tabs>
        <w:rPr>
          <w:b/>
          <w:i/>
          <w:color w:val="FF0000"/>
          <w:sz w:val="32"/>
        </w:rPr>
      </w:pPr>
      <w:r>
        <w:t>Math 2</w:t>
      </w:r>
      <w:r w:rsidR="00FA21AC">
        <w:t>3</w:t>
      </w:r>
      <w:r>
        <w:t>12 – Pre</w:t>
      </w:r>
      <w:r w:rsidR="00D674CD">
        <w:t>-</w:t>
      </w:r>
      <w:r>
        <w:t>Calculus</w:t>
      </w:r>
      <w:r>
        <w:tab/>
      </w:r>
      <w:r w:rsidRPr="00F3716B">
        <w:rPr>
          <w:b/>
          <w:i/>
          <w:sz w:val="28"/>
        </w:rPr>
        <w:t xml:space="preserve">Exam </w:t>
      </w:r>
      <w:r w:rsidR="00A5002E">
        <w:rPr>
          <w:b/>
          <w:sz w:val="28"/>
        </w:rPr>
        <w:t>3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FA21AC" w:rsidP="00C06C3B">
      <w:r>
        <w:rPr>
          <w:i/>
        </w:rPr>
        <w:t>Professor</w:t>
      </w:r>
      <w:r w:rsidR="00F3716B">
        <w:t>: Fred Khoury</w:t>
      </w:r>
    </w:p>
    <w:p w:rsidR="00F3716B" w:rsidRDefault="00F3716B" w:rsidP="00F92CCB"/>
    <w:p w:rsidR="00DC5051" w:rsidRDefault="00DC5051" w:rsidP="00DC5051">
      <w:pPr>
        <w:pStyle w:val="ListParagraph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ind w:left="540" w:hanging="540"/>
      </w:pPr>
      <w:r>
        <w:t xml:space="preserve">If </w:t>
      </w:r>
      <w:r w:rsidR="00FA21AC" w:rsidRPr="00FA21AC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8" o:title=""/>
          </v:shape>
          <o:OLEObject Type="Embed" ProgID="Equation.DSMT4" ShapeID="_x0000_i1025" DrawAspect="Content" ObjectID="_1468390129" r:id="rId9"/>
        </w:object>
      </w:r>
      <w:r>
        <w:t xml:space="preserve"> with </w:t>
      </w:r>
      <w:r w:rsidRPr="000B2FF7">
        <w:rPr>
          <w:i/>
        </w:rPr>
        <w:t>A</w:t>
      </w:r>
      <w:r>
        <w:t xml:space="preserve"> in QII and </w:t>
      </w:r>
      <w:r w:rsidR="00FA21AC" w:rsidRPr="00FA21AC">
        <w:rPr>
          <w:position w:val="-24"/>
        </w:rPr>
        <w:object w:dxaOrig="1060" w:dyaOrig="620">
          <v:shape id="_x0000_i1026" type="#_x0000_t75" style="width:53.25pt;height:30.75pt" o:ole="">
            <v:imagedata r:id="rId10" o:title=""/>
          </v:shape>
          <o:OLEObject Type="Embed" ProgID="Equation.DSMT4" ShapeID="_x0000_i1026" DrawAspect="Content" ObjectID="_1468390130" r:id="rId11"/>
        </w:object>
      </w:r>
      <w:r>
        <w:t xml:space="preserve"> with </w:t>
      </w:r>
      <w:r w:rsidRPr="000B2FF7">
        <w:rPr>
          <w:i/>
          <w:iCs/>
        </w:rPr>
        <w:t>B</w:t>
      </w:r>
      <w:r>
        <w:t xml:space="preserve"> in QIII, find the exact value of each of the following:</w:t>
      </w:r>
    </w:p>
    <w:p w:rsidR="00DC5051" w:rsidRPr="00D530C4" w:rsidRDefault="00FA21AC" w:rsidP="00DC5051">
      <w:pPr>
        <w:pStyle w:val="ListParagraph"/>
        <w:widowControl w:val="0"/>
        <w:numPr>
          <w:ilvl w:val="0"/>
          <w:numId w:val="18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 w:rsidRPr="00FA21AC">
        <w:rPr>
          <w:position w:val="-10"/>
        </w:rPr>
        <w:object w:dxaOrig="1100" w:dyaOrig="320">
          <v:shape id="_x0000_i1027" type="#_x0000_t75" style="width:54.75pt;height:15.75pt" o:ole="">
            <v:imagedata r:id="rId12" o:title=""/>
          </v:shape>
          <o:OLEObject Type="Embed" ProgID="Equation.DSMT4" ShapeID="_x0000_i1027" DrawAspect="Content" ObjectID="_1468390131" r:id="rId13"/>
        </w:object>
      </w:r>
      <w:r w:rsidR="00DC5051" w:rsidRPr="00D530C4">
        <w:tab/>
      </w:r>
      <w:r w:rsidR="00DC5051" w:rsidRPr="00D530C4">
        <w:rPr>
          <w:i/>
        </w:rPr>
        <w:t>b</w:t>
      </w:r>
      <w:r w:rsidR="00DC5051" w:rsidRPr="00D530C4">
        <w:t>)</w:t>
      </w:r>
      <w:r w:rsidR="00DC5051">
        <w:t xml:space="preserve"> </w:t>
      </w:r>
      <w:r w:rsidRPr="00FA21AC">
        <w:rPr>
          <w:position w:val="-6"/>
        </w:rPr>
        <w:object w:dxaOrig="700" w:dyaOrig="279">
          <v:shape id="_x0000_i1028" type="#_x0000_t75" style="width:35.25pt;height:14.25pt" o:ole="">
            <v:imagedata r:id="rId14" o:title=""/>
          </v:shape>
          <o:OLEObject Type="Embed" ProgID="Equation.DSMT4" ShapeID="_x0000_i1028" DrawAspect="Content" ObjectID="_1468390132" r:id="rId15"/>
        </w:object>
      </w:r>
      <w:r w:rsidR="00DC5051" w:rsidRPr="00D530C4">
        <w:tab/>
      </w:r>
      <w:r w:rsidR="00DC5051" w:rsidRPr="00D530C4">
        <w:rPr>
          <w:i/>
        </w:rPr>
        <w:t>c</w:t>
      </w:r>
      <w:r w:rsidR="00DC5051" w:rsidRPr="00D530C4">
        <w:t xml:space="preserve">) </w:t>
      </w:r>
      <w:r w:rsidRPr="00FA21AC">
        <w:rPr>
          <w:position w:val="-10"/>
        </w:rPr>
        <w:object w:dxaOrig="1060" w:dyaOrig="320">
          <v:shape id="_x0000_i1029" type="#_x0000_t75" style="width:53.25pt;height:15.75pt" o:ole="">
            <v:imagedata r:id="rId16" o:title=""/>
          </v:shape>
          <o:OLEObject Type="Embed" ProgID="Equation.DSMT4" ShapeID="_x0000_i1029" DrawAspect="Content" ObjectID="_1468390133" r:id="rId17"/>
        </w:object>
      </w:r>
      <w:r w:rsidR="00DC5051">
        <w:tab/>
      </w:r>
      <w:r w:rsidR="00DC5051" w:rsidRPr="00C16481">
        <w:rPr>
          <w:i/>
        </w:rPr>
        <w:t>d</w:t>
      </w:r>
      <w:r w:rsidR="00DC5051">
        <w:t xml:space="preserve">) </w:t>
      </w:r>
      <w:r w:rsidRPr="00FA21AC">
        <w:rPr>
          <w:position w:val="-10"/>
        </w:rPr>
        <w:object w:dxaOrig="1080" w:dyaOrig="320">
          <v:shape id="_x0000_i1030" type="#_x0000_t75" style="width:54pt;height:15.75pt" o:ole="">
            <v:imagedata r:id="rId18" o:title=""/>
          </v:shape>
          <o:OLEObject Type="Embed" ProgID="Equation.DSMT4" ShapeID="_x0000_i1030" DrawAspect="Content" ObjectID="_1468390134" r:id="rId19"/>
        </w:object>
      </w:r>
    </w:p>
    <w:p w:rsidR="00DC5051" w:rsidRPr="00D530C4" w:rsidRDefault="00DC5051" w:rsidP="00FD7709">
      <w:pPr>
        <w:spacing w:line="240" w:lineRule="auto"/>
        <w:ind w:left="540" w:hanging="540"/>
      </w:pPr>
    </w:p>
    <w:p w:rsidR="00DC5051" w:rsidRDefault="00DC5051" w:rsidP="00DC5051">
      <w:pPr>
        <w:pStyle w:val="ListParagraph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ind w:left="540" w:hanging="540"/>
      </w:pPr>
      <w:r>
        <w:t xml:space="preserve">If </w:t>
      </w:r>
      <w:r w:rsidR="00FA21AC" w:rsidRPr="00FA21AC">
        <w:rPr>
          <w:position w:val="-20"/>
        </w:rPr>
        <w:object w:dxaOrig="2240" w:dyaOrig="520">
          <v:shape id="_x0000_i1031" type="#_x0000_t75" style="width:111.75pt;height:26.25pt" o:ole="">
            <v:imagedata r:id="rId20" o:title=""/>
          </v:shape>
          <o:OLEObject Type="Embed" ProgID="Equation.DSMT4" ShapeID="_x0000_i1031" DrawAspect="Content" ObjectID="_1468390135" r:id="rId21"/>
        </w:object>
      </w:r>
      <w:r>
        <w:t>, find</w:t>
      </w:r>
    </w:p>
    <w:p w:rsidR="00DC5051" w:rsidRPr="00D530C4" w:rsidRDefault="00FA21AC" w:rsidP="00DC5051">
      <w:pPr>
        <w:pStyle w:val="ListParagraph"/>
        <w:widowControl w:val="0"/>
        <w:numPr>
          <w:ilvl w:val="0"/>
          <w:numId w:val="19"/>
        </w:numPr>
        <w:tabs>
          <w:tab w:val="left" w:pos="2520"/>
          <w:tab w:val="left" w:pos="4140"/>
          <w:tab w:val="left" w:pos="5760"/>
          <w:tab w:val="left" w:pos="7560"/>
          <w:tab w:val="left" w:pos="8280"/>
        </w:tabs>
        <w:autoSpaceDE w:val="0"/>
        <w:autoSpaceDN w:val="0"/>
        <w:adjustRightInd w:val="0"/>
        <w:spacing w:after="0" w:line="240" w:lineRule="auto"/>
      </w:pPr>
      <w:r w:rsidRPr="00FA21AC">
        <w:rPr>
          <w:position w:val="-6"/>
          <w:szCs w:val="20"/>
        </w:rPr>
        <w:object w:dxaOrig="680" w:dyaOrig="279">
          <v:shape id="_x0000_i1032" type="#_x0000_t75" style="width:33.75pt;height:14.25pt" o:ole="">
            <v:imagedata r:id="rId22" o:title=""/>
          </v:shape>
          <o:OLEObject Type="Embed" ProgID="Equation.DSMT4" ShapeID="_x0000_i1032" DrawAspect="Content" ObjectID="_1468390136" r:id="rId23"/>
        </w:object>
      </w:r>
      <w:r w:rsidR="00DC5051" w:rsidRPr="00D530C4">
        <w:tab/>
      </w:r>
      <w:r w:rsidR="00DC5051" w:rsidRPr="00D530C4">
        <w:rPr>
          <w:i/>
        </w:rPr>
        <w:t>b</w:t>
      </w:r>
      <w:r w:rsidR="00DC5051" w:rsidRPr="00D530C4">
        <w:t>)</w:t>
      </w:r>
      <w:r w:rsidR="00DC5051">
        <w:t xml:space="preserve"> </w:t>
      </w:r>
      <w:r w:rsidRPr="00FA21AC">
        <w:rPr>
          <w:position w:val="-6"/>
        </w:rPr>
        <w:object w:dxaOrig="639" w:dyaOrig="279">
          <v:shape id="_x0000_i1033" type="#_x0000_t75" style="width:32.25pt;height:14.25pt" o:ole="">
            <v:imagedata r:id="rId24" o:title=""/>
          </v:shape>
          <o:OLEObject Type="Embed" ProgID="Equation.DSMT4" ShapeID="_x0000_i1033" DrawAspect="Content" ObjectID="_1468390137" r:id="rId25"/>
        </w:object>
      </w:r>
      <w:r w:rsidR="00DC5051" w:rsidRPr="00D530C4">
        <w:tab/>
      </w:r>
      <w:r w:rsidR="00DC5051" w:rsidRPr="00D530C4">
        <w:rPr>
          <w:i/>
        </w:rPr>
        <w:t>c</w:t>
      </w:r>
      <w:r w:rsidR="00DC5051" w:rsidRPr="00D530C4">
        <w:t xml:space="preserve">) </w:t>
      </w:r>
      <w:r w:rsidRPr="00FA21AC">
        <w:rPr>
          <w:position w:val="-6"/>
        </w:rPr>
        <w:object w:dxaOrig="660" w:dyaOrig="279">
          <v:shape id="_x0000_i1034" type="#_x0000_t75" style="width:33pt;height:14.25pt" o:ole="">
            <v:imagedata r:id="rId26" o:title=""/>
          </v:shape>
          <o:OLEObject Type="Embed" ProgID="Equation.DSMT4" ShapeID="_x0000_i1034" DrawAspect="Content" ObjectID="_1468390138" r:id="rId27"/>
        </w:object>
      </w:r>
      <w:r w:rsidR="00DC5051">
        <w:rPr>
          <w:position w:val="-20"/>
          <w:szCs w:val="20"/>
        </w:rPr>
        <w:tab/>
      </w:r>
      <w:r w:rsidR="00DC5051" w:rsidRPr="00C16481">
        <w:rPr>
          <w:i/>
        </w:rPr>
        <w:t>d</w:t>
      </w:r>
      <w:r w:rsidR="00DC5051">
        <w:t xml:space="preserve">) </w:t>
      </w:r>
      <w:r w:rsidRPr="00FA21AC">
        <w:rPr>
          <w:position w:val="-20"/>
        </w:rPr>
        <w:object w:dxaOrig="560" w:dyaOrig="520">
          <v:shape id="_x0000_i1035" type="#_x0000_t75" style="width:27.75pt;height:26.25pt" o:ole="">
            <v:imagedata r:id="rId28" o:title=""/>
          </v:shape>
          <o:OLEObject Type="Embed" ProgID="Equation.DSMT4" ShapeID="_x0000_i1035" DrawAspect="Content" ObjectID="_1468390139" r:id="rId29"/>
        </w:object>
      </w:r>
      <w:r w:rsidR="00DC5051">
        <w:tab/>
      </w:r>
      <w:r w:rsidR="00DC5051">
        <w:rPr>
          <w:i/>
        </w:rPr>
        <w:t>e</w:t>
      </w:r>
      <w:r w:rsidR="00DC5051">
        <w:t xml:space="preserve">) </w:t>
      </w:r>
      <w:r w:rsidRPr="00FA21AC">
        <w:rPr>
          <w:position w:val="-20"/>
        </w:rPr>
        <w:object w:dxaOrig="600" w:dyaOrig="520">
          <v:shape id="_x0000_i1036" type="#_x0000_t75" style="width:30pt;height:26.25pt" o:ole="">
            <v:imagedata r:id="rId30" o:title=""/>
          </v:shape>
          <o:OLEObject Type="Embed" ProgID="Equation.DSMT4" ShapeID="_x0000_i1036" DrawAspect="Content" ObjectID="_1468390140" r:id="rId31"/>
        </w:object>
      </w:r>
    </w:p>
    <w:p w:rsidR="00DC5051" w:rsidRDefault="00DC5051" w:rsidP="00FD7709">
      <w:pPr>
        <w:spacing w:line="240" w:lineRule="auto"/>
        <w:rPr>
          <w:szCs w:val="20"/>
        </w:rPr>
      </w:pPr>
    </w:p>
    <w:p w:rsidR="004D44C7" w:rsidRDefault="004D44C7" w:rsidP="004D44C7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>
        <w:t>Find the solution of the equation that are in the interval [0, 2</w:t>
      </w:r>
      <w:r>
        <w:sym w:font="Symbol" w:char="F070"/>
      </w:r>
      <w:r>
        <w:t>)</w: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2180" w:dyaOrig="279">
          <v:shape id="_x0000_i1037" type="#_x0000_t75" style="width:108.75pt;height:14.25pt" o:ole="">
            <v:imagedata r:id="rId32" o:title=""/>
          </v:shape>
          <o:OLEObject Type="Embed" ProgID="Equation.DSMT4" ShapeID="_x0000_i1037" DrawAspect="Content" ObjectID="_1468390141" r:id="rId33"/>
        </w:objec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1840" w:dyaOrig="380">
          <v:shape id="_x0000_i1038" type="#_x0000_t75" style="width:92.25pt;height:18.75pt" o:ole="">
            <v:imagedata r:id="rId34" o:title=""/>
          </v:shape>
          <o:OLEObject Type="Embed" ProgID="Equation.DSMT4" ShapeID="_x0000_i1038" DrawAspect="Content" ObjectID="_1468390142" r:id="rId35"/>
        </w:object>
      </w:r>
    </w:p>
    <w:p w:rsidR="004D44C7" w:rsidRPr="009F74B0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  <w:rPr>
          <w:position w:val="-6"/>
        </w:rPr>
      </w:pPr>
      <w:r w:rsidRPr="00FA21AC">
        <w:rPr>
          <w:position w:val="-6"/>
        </w:rPr>
        <w:object w:dxaOrig="3140" w:dyaOrig="380">
          <v:shape id="_x0000_i1039" type="#_x0000_t75" style="width:156.75pt;height:18.75pt" o:ole="">
            <v:imagedata r:id="rId36" o:title=""/>
          </v:shape>
          <o:OLEObject Type="Embed" ProgID="Equation.DSMT4" ShapeID="_x0000_i1039" DrawAspect="Content" ObjectID="_1468390143" r:id="rId37"/>
        </w:object>
      </w:r>
      <w:bookmarkStart w:id="0" w:name="_GoBack"/>
      <w:bookmarkEnd w:id="0"/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2980" w:dyaOrig="279">
          <v:shape id="_x0000_i1040" type="#_x0000_t75" style="width:149.25pt;height:14.25pt" o:ole="">
            <v:imagedata r:id="rId38" o:title=""/>
          </v:shape>
          <o:OLEObject Type="Embed" ProgID="Equation.DSMT4" ShapeID="_x0000_i1040" DrawAspect="Content" ObjectID="_1468390144" r:id="rId39"/>
        </w:object>
      </w:r>
    </w:p>
    <w:p w:rsidR="004D44C7" w:rsidRDefault="00FA21AC" w:rsidP="004D44C7">
      <w:pPr>
        <w:pStyle w:val="ListParagraph"/>
        <w:numPr>
          <w:ilvl w:val="0"/>
          <w:numId w:val="13"/>
        </w:numPr>
        <w:spacing w:line="360" w:lineRule="auto"/>
        <w:ind w:left="1080"/>
      </w:pPr>
      <w:r w:rsidRPr="00FA21AC">
        <w:rPr>
          <w:position w:val="-6"/>
        </w:rPr>
        <w:object w:dxaOrig="2760" w:dyaOrig="279">
          <v:shape id="_x0000_i1041" type="#_x0000_t75" style="width:138pt;height:14.25pt" o:ole="">
            <v:imagedata r:id="rId40" o:title=""/>
          </v:shape>
          <o:OLEObject Type="Embed" ProgID="Equation.DSMT4" ShapeID="_x0000_i1041" DrawAspect="Content" ObjectID="_1468390145" r:id="rId41"/>
        </w:object>
      </w:r>
    </w:p>
    <w:p w:rsidR="004D44C7" w:rsidRDefault="00FA21AC" w:rsidP="00265FDB">
      <w:pPr>
        <w:pStyle w:val="ListParagraph"/>
        <w:numPr>
          <w:ilvl w:val="0"/>
          <w:numId w:val="13"/>
        </w:numPr>
        <w:spacing w:after="0" w:line="360" w:lineRule="auto"/>
        <w:ind w:left="1080"/>
      </w:pPr>
      <w:r w:rsidRPr="00FA21AC">
        <w:rPr>
          <w:position w:val="-6"/>
        </w:rPr>
        <w:object w:dxaOrig="1860" w:dyaOrig="279">
          <v:shape id="_x0000_i1042" type="#_x0000_t75" style="width:93pt;height:14.25pt" o:ole="">
            <v:imagedata r:id="rId42" o:title=""/>
          </v:shape>
          <o:OLEObject Type="Embed" ProgID="Equation.DSMT4" ShapeID="_x0000_i1042" DrawAspect="Content" ObjectID="_1468390146" r:id="rId43"/>
        </w:object>
      </w:r>
    </w:p>
    <w:p w:rsidR="004D44C7" w:rsidRDefault="004D44C7" w:rsidP="004D44C7"/>
    <w:p w:rsidR="004D44C7" w:rsidRPr="006A4ED5" w:rsidRDefault="004D44C7" w:rsidP="006A4ED5">
      <w:pPr>
        <w:pStyle w:val="ListParagraph"/>
        <w:numPr>
          <w:ilvl w:val="0"/>
          <w:numId w:val="16"/>
        </w:numPr>
        <w:spacing w:after="120" w:line="360" w:lineRule="auto"/>
        <w:ind w:left="540" w:hanging="540"/>
        <w:sectPr w:rsidR="004D44C7" w:rsidRPr="006A4ED5" w:rsidSect="00A75F0A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  <w:r>
        <w:t>Find the exact value of the expression whenever it is defined:</w:t>
      </w:r>
    </w:p>
    <w:p w:rsidR="004D44C7" w:rsidRDefault="00FA21AC" w:rsidP="001F627B">
      <w:pPr>
        <w:pStyle w:val="ListParagraph"/>
        <w:numPr>
          <w:ilvl w:val="0"/>
          <w:numId w:val="14"/>
        </w:numPr>
        <w:ind w:left="900"/>
        <w:rPr>
          <w:b/>
        </w:rPr>
      </w:pPr>
      <w:r w:rsidRPr="00FA21AC">
        <w:rPr>
          <w:position w:val="-32"/>
        </w:rPr>
        <w:object w:dxaOrig="1960" w:dyaOrig="760">
          <v:shape id="_x0000_i1043" type="#_x0000_t75" style="width:98.25pt;height:38.25pt" o:ole="">
            <v:imagedata r:id="rId44" o:title=""/>
          </v:shape>
          <o:OLEObject Type="Embed" ProgID="Equation.DSMT4" ShapeID="_x0000_i1043" DrawAspect="Content" ObjectID="_1468390147" r:id="rId45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900"/>
        <w:rPr>
          <w:b/>
        </w:rPr>
      </w:pPr>
      <w:r w:rsidRPr="00FA21AC">
        <w:rPr>
          <w:b/>
          <w:position w:val="-22"/>
        </w:rPr>
        <w:object w:dxaOrig="2400" w:dyaOrig="560">
          <v:shape id="_x0000_i1044" type="#_x0000_t75" style="width:120pt;height:27.75pt" o:ole="">
            <v:imagedata r:id="rId46" o:title=""/>
          </v:shape>
          <o:OLEObject Type="Embed" ProgID="Equation.DSMT4" ShapeID="_x0000_i1044" DrawAspect="Content" ObjectID="_1468390148" r:id="rId47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900"/>
        <w:rPr>
          <w:b/>
        </w:rPr>
      </w:pPr>
      <w:r w:rsidRPr="00FA21AC">
        <w:rPr>
          <w:b/>
          <w:position w:val="-22"/>
        </w:rPr>
        <w:object w:dxaOrig="2640" w:dyaOrig="560">
          <v:shape id="_x0000_i1045" type="#_x0000_t75" style="width:132pt;height:27.75pt" o:ole="">
            <v:imagedata r:id="rId48" o:title=""/>
          </v:shape>
          <o:OLEObject Type="Embed" ProgID="Equation.DSMT4" ShapeID="_x0000_i1045" DrawAspect="Content" ObjectID="_1468390149" r:id="rId49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b/>
          <w:position w:val="-22"/>
        </w:rPr>
        <w:object w:dxaOrig="2620" w:dyaOrig="560">
          <v:shape id="_x0000_i1046" type="#_x0000_t75" style="width:131.25pt;height:27.75pt" o:ole="">
            <v:imagedata r:id="rId50" o:title=""/>
          </v:shape>
          <o:OLEObject Type="Embed" ProgID="Equation.DSMT4" ShapeID="_x0000_i1046" DrawAspect="Content" ObjectID="_1468390150" r:id="rId51"/>
        </w:object>
      </w:r>
    </w:p>
    <w:p w:rsidR="004D44C7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b/>
          <w:position w:val="-14"/>
        </w:rPr>
        <w:object w:dxaOrig="1340" w:dyaOrig="400">
          <v:shape id="_x0000_i1047" type="#_x0000_t75" style="width:66.75pt;height:20.25pt" o:ole="">
            <v:imagedata r:id="rId52" o:title=""/>
          </v:shape>
          <o:OLEObject Type="Embed" ProgID="Equation.DSMT4" ShapeID="_x0000_i1047" DrawAspect="Content" ObjectID="_1468390151" r:id="rId53"/>
        </w:object>
      </w:r>
    </w:p>
    <w:p w:rsidR="004D44C7" w:rsidRPr="001F627B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position w:val="-38"/>
        </w:rPr>
        <w:object w:dxaOrig="2000" w:dyaOrig="880">
          <v:shape id="_x0000_i1048" type="#_x0000_t75" style="width:99.75pt;height:44.25pt" o:ole="">
            <v:imagedata r:id="rId54" o:title=""/>
          </v:shape>
          <o:OLEObject Type="Embed" ProgID="Equation.DSMT4" ShapeID="_x0000_i1048" DrawAspect="Content" ObjectID="_1468390152" r:id="rId55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720"/>
        <w:rPr>
          <w:b/>
        </w:rPr>
      </w:pPr>
      <w:r w:rsidRPr="00FA21AC">
        <w:rPr>
          <w:position w:val="-22"/>
        </w:rPr>
        <w:object w:dxaOrig="1500" w:dyaOrig="560">
          <v:shape id="_x0000_i1049" type="#_x0000_t75" style="width:75pt;height:27.75pt" o:ole="">
            <v:imagedata r:id="rId56" o:title=""/>
          </v:shape>
          <o:OLEObject Type="Embed" ProgID="Equation.DSMT4" ShapeID="_x0000_i1049" DrawAspect="Content" ObjectID="_1468390153" r:id="rId57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540"/>
        <w:rPr>
          <w:b/>
        </w:rPr>
      </w:pPr>
      <w:r w:rsidRPr="00FA21AC">
        <w:rPr>
          <w:position w:val="-22"/>
        </w:rPr>
        <w:object w:dxaOrig="1700" w:dyaOrig="560">
          <v:shape id="_x0000_i1050" type="#_x0000_t75" style="width:84.75pt;height:27.75pt" o:ole="">
            <v:imagedata r:id="rId58" o:title=""/>
          </v:shape>
          <o:OLEObject Type="Embed" ProgID="Equation.DSMT4" ShapeID="_x0000_i1050" DrawAspect="Content" ObjectID="_1468390154" r:id="rId59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540"/>
        <w:rPr>
          <w:b/>
        </w:rPr>
      </w:pPr>
      <w:r w:rsidRPr="00FA21AC">
        <w:rPr>
          <w:position w:val="-38"/>
        </w:rPr>
        <w:object w:dxaOrig="2220" w:dyaOrig="880">
          <v:shape id="_x0000_i1051" type="#_x0000_t75" style="width:111pt;height:44.25pt" o:ole="">
            <v:imagedata r:id="rId60" o:title=""/>
          </v:shape>
          <o:OLEObject Type="Embed" ProgID="Equation.DSMT4" ShapeID="_x0000_i1051" DrawAspect="Content" ObjectID="_1468390155" r:id="rId61"/>
        </w:object>
      </w:r>
    </w:p>
    <w:p w:rsidR="001F627B" w:rsidRPr="001F627B" w:rsidRDefault="00FA21AC" w:rsidP="001F627B">
      <w:pPr>
        <w:pStyle w:val="ListParagraph"/>
        <w:numPr>
          <w:ilvl w:val="0"/>
          <w:numId w:val="14"/>
        </w:numPr>
        <w:ind w:left="540"/>
        <w:rPr>
          <w:b/>
        </w:rPr>
      </w:pPr>
      <w:r w:rsidRPr="00FA21AC">
        <w:rPr>
          <w:position w:val="-38"/>
        </w:rPr>
        <w:object w:dxaOrig="2020" w:dyaOrig="880">
          <v:shape id="_x0000_i1052" type="#_x0000_t75" style="width:101.25pt;height:44.25pt" o:ole="">
            <v:imagedata r:id="rId62" o:title=""/>
          </v:shape>
          <o:OLEObject Type="Embed" ProgID="Equation.DSMT4" ShapeID="_x0000_i1052" DrawAspect="Content" ObjectID="_1468390156" r:id="rId63"/>
        </w:object>
      </w:r>
    </w:p>
    <w:p w:rsidR="001F627B" w:rsidRPr="001F627B" w:rsidRDefault="001F627B" w:rsidP="001F627B">
      <w:pPr>
        <w:pStyle w:val="ListParagraph"/>
        <w:numPr>
          <w:ilvl w:val="0"/>
          <w:numId w:val="14"/>
        </w:numPr>
        <w:ind w:left="540"/>
        <w:rPr>
          <w:b/>
        </w:rPr>
        <w:sectPr w:rsidR="001F627B" w:rsidRPr="001F627B" w:rsidSect="001F627B">
          <w:type w:val="continuous"/>
          <w:pgSz w:w="12240" w:h="15840" w:code="1"/>
          <w:pgMar w:top="864" w:right="1008" w:bottom="864" w:left="1008" w:header="288" w:footer="288" w:gutter="0"/>
          <w:cols w:num="3" w:space="187"/>
          <w:docGrid w:linePitch="360"/>
        </w:sectPr>
      </w:pPr>
    </w:p>
    <w:p w:rsidR="004D44C7" w:rsidRDefault="004D44C7" w:rsidP="004D44C7"/>
    <w:p w:rsidR="004D44C7" w:rsidRDefault="004D44C7" w:rsidP="004D44C7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>
        <w:t>Sketch the graph of the equation</w:t>
      </w:r>
    </w:p>
    <w:p w:rsidR="004D44C7" w:rsidRDefault="00FA21AC" w:rsidP="004D44C7">
      <w:pPr>
        <w:pStyle w:val="ListParagraph"/>
        <w:numPr>
          <w:ilvl w:val="0"/>
          <w:numId w:val="15"/>
        </w:numPr>
        <w:spacing w:line="360" w:lineRule="auto"/>
        <w:ind w:left="1080"/>
      </w:pPr>
      <w:r w:rsidRPr="00FA21AC">
        <w:rPr>
          <w:position w:val="-10"/>
        </w:rPr>
        <w:object w:dxaOrig="1280" w:dyaOrig="420">
          <v:shape id="_x0000_i1053" type="#_x0000_t75" style="width:63.75pt;height:21pt" o:ole="">
            <v:imagedata r:id="rId64" o:title=""/>
          </v:shape>
          <o:OLEObject Type="Embed" ProgID="Equation.DSMT4" ShapeID="_x0000_i1053" DrawAspect="Content" ObjectID="_1468390157" r:id="rId65"/>
        </w:object>
      </w:r>
    </w:p>
    <w:p w:rsidR="00D62742" w:rsidRDefault="00FA21AC" w:rsidP="00087B62">
      <w:pPr>
        <w:pStyle w:val="ListParagraph"/>
        <w:numPr>
          <w:ilvl w:val="0"/>
          <w:numId w:val="15"/>
        </w:numPr>
        <w:spacing w:after="0" w:line="240" w:lineRule="auto"/>
        <w:ind w:left="1080"/>
      </w:pPr>
      <w:r w:rsidRPr="00FA21AC">
        <w:rPr>
          <w:position w:val="-10"/>
        </w:rPr>
        <w:object w:dxaOrig="1440" w:dyaOrig="420">
          <v:shape id="_x0000_i1054" type="#_x0000_t75" style="width:1in;height:21pt" o:ole="">
            <v:imagedata r:id="rId66" o:title=""/>
          </v:shape>
          <o:OLEObject Type="Embed" ProgID="Equation.DSMT4" ShapeID="_x0000_i1054" DrawAspect="Content" ObjectID="_1468390158" r:id="rId67"/>
        </w:object>
      </w:r>
      <w:r w:rsidR="00D62742">
        <w:br w:type="page"/>
      </w:r>
    </w:p>
    <w:p w:rsidR="00AC1BFD" w:rsidRDefault="00AC1BFD" w:rsidP="00AC1BFD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DC5051" w:rsidRDefault="00DC5051" w:rsidP="00DC5051">
      <w:pPr>
        <w:pStyle w:val="ListParagraph"/>
        <w:widowControl w:val="0"/>
        <w:numPr>
          <w:ilvl w:val="0"/>
          <w:numId w:val="17"/>
        </w:numPr>
        <w:tabs>
          <w:tab w:val="left" w:pos="2520"/>
          <w:tab w:val="left" w:pos="4320"/>
          <w:tab w:val="left" w:pos="5760"/>
        </w:tabs>
        <w:autoSpaceDE w:val="0"/>
        <w:autoSpaceDN w:val="0"/>
        <w:adjustRightInd w:val="0"/>
        <w:spacing w:after="0"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620" w:dyaOrig="520">
          <v:shape id="_x0000_i1055" type="#_x0000_t75" style="width:30.75pt;height:26.25pt" o:ole="">
            <v:imagedata r:id="rId68" o:title=""/>
          </v:shape>
          <o:OLEObject Type="Embed" ProgID="Equation.DSMT4" ShapeID="_x0000_i1055" DrawAspect="Content" ObjectID="_1468390159" r:id="rId69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639" w:dyaOrig="520">
          <v:shape id="_x0000_i1056" type="#_x0000_t75" style="width:32.25pt;height:26.25pt" o:ole="">
            <v:imagedata r:id="rId70" o:title=""/>
          </v:shape>
          <o:OLEObject Type="Embed" ProgID="Equation.DSMT4" ShapeID="_x0000_i1056" DrawAspect="Content" ObjectID="_1468390160" r:id="rId71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620" w:dyaOrig="520">
          <v:shape id="_x0000_i1057" type="#_x0000_t75" style="width:30.75pt;height:26.25pt" o:ole="">
            <v:imagedata r:id="rId72" o:title=""/>
          </v:shape>
          <o:OLEObject Type="Embed" ProgID="Equation.DSMT4" ShapeID="_x0000_i1057" DrawAspect="Content" ObjectID="_1468390161" r:id="rId73"/>
        </w:objec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</w:t>
      </w:r>
      <w:r w:rsidR="00FA21AC" w:rsidRPr="00FA21AC">
        <w:rPr>
          <w:position w:val="-20"/>
          <w:szCs w:val="20"/>
        </w:rPr>
        <w:object w:dxaOrig="440" w:dyaOrig="520">
          <v:shape id="_x0000_i1058" type="#_x0000_t75" style="width:21.75pt;height:26.25pt" o:ole="">
            <v:imagedata r:id="rId74" o:title=""/>
          </v:shape>
          <o:OLEObject Type="Embed" ProgID="Equation.DSMT4" ShapeID="_x0000_i1058" DrawAspect="Content" ObjectID="_1468390162" r:id="rId75"/>
        </w:object>
      </w:r>
    </w:p>
    <w:p w:rsidR="00DC5051" w:rsidRDefault="00DC5051" w:rsidP="00DC5051">
      <w:pPr>
        <w:pStyle w:val="ListParagraph"/>
        <w:widowControl w:val="0"/>
        <w:numPr>
          <w:ilvl w:val="0"/>
          <w:numId w:val="17"/>
        </w:numPr>
        <w:tabs>
          <w:tab w:val="left" w:pos="2520"/>
          <w:tab w:val="left" w:pos="4320"/>
          <w:tab w:val="left" w:pos="5760"/>
          <w:tab w:val="left" w:pos="7200"/>
        </w:tabs>
        <w:autoSpaceDE w:val="0"/>
        <w:autoSpaceDN w:val="0"/>
        <w:adjustRightInd w:val="0"/>
        <w:spacing w:after="0" w:line="48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639" w:dyaOrig="520">
          <v:shape id="_x0000_i1059" type="#_x0000_t75" style="width:32.25pt;height:26.25pt" o:ole="">
            <v:imagedata r:id="rId76" o:title=""/>
          </v:shape>
          <o:OLEObject Type="Embed" ProgID="Equation.DSMT4" ShapeID="_x0000_i1059" DrawAspect="Content" ObjectID="_1468390163" r:id="rId77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480" w:dyaOrig="520">
          <v:shape id="_x0000_i1060" type="#_x0000_t75" style="width:24pt;height:26.25pt" o:ole="">
            <v:imagedata r:id="rId78" o:title=""/>
          </v:shape>
          <o:OLEObject Type="Embed" ProgID="Equation.DSMT4" ShapeID="_x0000_i1060" DrawAspect="Content" ObjectID="_1468390164" r:id="rId79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639" w:dyaOrig="520">
          <v:shape id="_x0000_i1061" type="#_x0000_t75" style="width:32.25pt;height:26.25pt" o:ole="">
            <v:imagedata r:id="rId80" o:title=""/>
          </v:shape>
          <o:OLEObject Type="Embed" ProgID="Equation.DSMT4" ShapeID="_x0000_i1061" DrawAspect="Content" ObjectID="_1468390165" r:id="rId81"/>
        </w:objec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</w:t>
      </w:r>
      <w:r w:rsidR="00FA21AC" w:rsidRPr="00FA21AC">
        <w:rPr>
          <w:position w:val="-20"/>
          <w:szCs w:val="20"/>
        </w:rPr>
        <w:object w:dxaOrig="639" w:dyaOrig="600">
          <v:shape id="_x0000_i1062" type="#_x0000_t75" style="width:32.25pt;height:30pt" o:ole="">
            <v:imagedata r:id="rId82" o:title=""/>
          </v:shape>
          <o:OLEObject Type="Embed" ProgID="Equation.DSMT4" ShapeID="_x0000_i1062" DrawAspect="Content" ObjectID="_1468390166" r:id="rId83"/>
        </w:object>
      </w:r>
      <w:r>
        <w:tab/>
      </w:r>
      <w:r>
        <w:rPr>
          <w:i/>
          <w:szCs w:val="20"/>
        </w:rPr>
        <w:t>e</w:t>
      </w:r>
      <w:r>
        <w:rPr>
          <w:szCs w:val="20"/>
        </w:rPr>
        <w:t xml:space="preserve">) </w:t>
      </w:r>
      <w:r w:rsidR="00FA21AC" w:rsidRPr="00FA21AC">
        <w:rPr>
          <w:position w:val="-20"/>
          <w:szCs w:val="20"/>
        </w:rPr>
        <w:object w:dxaOrig="639" w:dyaOrig="600">
          <v:shape id="_x0000_i1063" type="#_x0000_t75" style="width:32.25pt;height:30pt" o:ole="">
            <v:imagedata r:id="rId84" o:title=""/>
          </v:shape>
          <o:OLEObject Type="Embed" ProgID="Equation.DSMT4" ShapeID="_x0000_i1063" DrawAspect="Content" ObjectID="_1468390167" r:id="rId85"/>
        </w:object>
      </w:r>
    </w:p>
    <w:p w:rsidR="004D44C7" w:rsidRDefault="004D44C7" w:rsidP="004D44C7">
      <w:pPr>
        <w:pStyle w:val="ListParagraph"/>
        <w:numPr>
          <w:ilvl w:val="0"/>
          <w:numId w:val="17"/>
        </w:numPr>
        <w:tabs>
          <w:tab w:val="left" w:pos="3240"/>
          <w:tab w:val="left" w:pos="6480"/>
        </w:tabs>
        <w:spacing w:after="120"/>
        <w:ind w:left="540" w:hanging="540"/>
      </w:pPr>
      <w:r w:rsidRPr="003627B0">
        <w:rPr>
          <w:b/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1280" w:dyaOrig="520">
          <v:shape id="_x0000_i1064" type="#_x0000_t75" style="width:63.75pt;height:26.25pt" o:ole="">
            <v:imagedata r:id="rId86" o:title=""/>
          </v:shape>
          <o:OLEObject Type="Embed" ProgID="Equation.DSMT4" ShapeID="_x0000_i1064" DrawAspect="Content" ObjectID="_1468390168" r:id="rId87"/>
        </w:object>
      </w:r>
      <w:r>
        <w:tab/>
      </w:r>
      <w:r w:rsidRPr="003627B0">
        <w:rPr>
          <w:b/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1860" w:dyaOrig="520">
          <v:shape id="_x0000_i1065" type="#_x0000_t75" style="width:93pt;height:26.25pt" o:ole="">
            <v:imagedata r:id="rId88" o:title=""/>
          </v:shape>
          <o:OLEObject Type="Embed" ProgID="Equation.DSMT4" ShapeID="_x0000_i1065" DrawAspect="Content" ObjectID="_1468390169" r:id="rId89"/>
        </w:object>
      </w:r>
      <w:r>
        <w:tab/>
      </w:r>
      <w:r>
        <w:rPr>
          <w:b/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1600" w:dyaOrig="520">
          <v:shape id="_x0000_i1066" type="#_x0000_t75" style="width:80.25pt;height:26.25pt" o:ole="">
            <v:imagedata r:id="rId90" o:title=""/>
          </v:shape>
          <o:OLEObject Type="Embed" ProgID="Equation.DSMT4" ShapeID="_x0000_i1066" DrawAspect="Content" ObjectID="_1468390170" r:id="rId91"/>
        </w:object>
      </w:r>
    </w:p>
    <w:p w:rsidR="004D44C7" w:rsidRDefault="004D44C7" w:rsidP="004D44C7">
      <w:pPr>
        <w:tabs>
          <w:tab w:val="left" w:pos="3240"/>
          <w:tab w:val="left" w:pos="6480"/>
        </w:tabs>
        <w:ind w:left="540"/>
      </w:pPr>
      <w:r>
        <w:rPr>
          <w:b/>
          <w:i/>
        </w:rPr>
        <w:t>d</w:t>
      </w:r>
      <w:r>
        <w:t xml:space="preserve">) </w:t>
      </w:r>
      <w:r w:rsidR="00FA21AC" w:rsidRPr="00FA21AC">
        <w:rPr>
          <w:position w:val="-20"/>
        </w:rPr>
        <w:object w:dxaOrig="1740" w:dyaOrig="520">
          <v:shape id="_x0000_i1067" type="#_x0000_t75" style="width:87pt;height:26.25pt" o:ole="">
            <v:imagedata r:id="rId92" o:title=""/>
          </v:shape>
          <o:OLEObject Type="Embed" ProgID="Equation.DSMT4" ShapeID="_x0000_i1067" DrawAspect="Content" ObjectID="_1468390171" r:id="rId93"/>
        </w:object>
      </w:r>
      <w:r>
        <w:tab/>
      </w:r>
      <w:r>
        <w:rPr>
          <w:b/>
          <w:i/>
        </w:rPr>
        <w:t>e</w:t>
      </w:r>
      <w:r>
        <w:t xml:space="preserve">) </w:t>
      </w:r>
      <w:r w:rsidR="00FA21AC" w:rsidRPr="00FA21AC">
        <w:rPr>
          <w:position w:val="-20"/>
        </w:rPr>
        <w:object w:dxaOrig="2299" w:dyaOrig="520">
          <v:shape id="_x0000_i1068" type="#_x0000_t75" style="width:114.75pt;height:26.25pt" o:ole="">
            <v:imagedata r:id="rId94" o:title=""/>
          </v:shape>
          <o:OLEObject Type="Embed" ProgID="Equation.DSMT4" ShapeID="_x0000_i1068" DrawAspect="Content" ObjectID="_1468390172" r:id="rId95"/>
        </w:object>
      </w:r>
      <w:r>
        <w:tab/>
      </w:r>
      <w:r>
        <w:rPr>
          <w:b/>
          <w:i/>
        </w:rPr>
        <w:t>f</w:t>
      </w:r>
      <w:r>
        <w:t xml:space="preserve">) </w:t>
      </w:r>
      <w:r w:rsidR="00FA21AC" w:rsidRPr="00FA21AC">
        <w:rPr>
          <w:position w:val="-20"/>
        </w:rPr>
        <w:object w:dxaOrig="2280" w:dyaOrig="520">
          <v:shape id="_x0000_i1069" type="#_x0000_t75" style="width:114pt;height:26.25pt" o:ole="">
            <v:imagedata r:id="rId96" o:title=""/>
          </v:shape>
          <o:OLEObject Type="Embed" ProgID="Equation.DSMT4" ShapeID="_x0000_i1069" DrawAspect="Content" ObjectID="_1468390173" r:id="rId97"/>
        </w:object>
      </w:r>
    </w:p>
    <w:p w:rsidR="004D44C7" w:rsidRDefault="004D44C7" w:rsidP="004D44C7">
      <w:pPr>
        <w:spacing w:after="120"/>
      </w:pPr>
    </w:p>
    <w:p w:rsidR="004D44C7" w:rsidRDefault="004D44C7" w:rsidP="004D44C7">
      <w:pPr>
        <w:pStyle w:val="ListParagraph"/>
        <w:numPr>
          <w:ilvl w:val="0"/>
          <w:numId w:val="17"/>
        </w:numPr>
        <w:tabs>
          <w:tab w:val="left" w:pos="1800"/>
          <w:tab w:val="left" w:pos="3060"/>
          <w:tab w:val="left" w:pos="4320"/>
          <w:tab w:val="left" w:pos="6300"/>
          <w:tab w:val="left" w:pos="7920"/>
        </w:tabs>
        <w:ind w:left="540" w:hanging="540"/>
      </w:pPr>
      <w:r w:rsidRPr="003627B0">
        <w:rPr>
          <w:b/>
          <w:i/>
        </w:rPr>
        <w:t>a</w:t>
      </w:r>
      <w:r>
        <w:t xml:space="preserve">) </w:t>
      </w:r>
      <w:r w:rsidR="00FA21AC" w:rsidRPr="00FA21AC">
        <w:rPr>
          <w:position w:val="-20"/>
        </w:rPr>
        <w:object w:dxaOrig="240" w:dyaOrig="520">
          <v:shape id="_x0000_i1070" type="#_x0000_t75" style="width:12pt;height:26.25pt" o:ole="">
            <v:imagedata r:id="rId98" o:title=""/>
          </v:shape>
          <o:OLEObject Type="Embed" ProgID="Equation.DSMT4" ShapeID="_x0000_i1070" DrawAspect="Content" ObjectID="_1468390174" r:id="rId99"/>
        </w:object>
      </w:r>
      <w:r>
        <w:tab/>
      </w:r>
      <w:r>
        <w:rPr>
          <w:b/>
          <w:i/>
        </w:rPr>
        <w:t>b</w:t>
      </w:r>
      <w:r>
        <w:t xml:space="preserve">) </w:t>
      </w:r>
      <w:r w:rsidR="00FA21AC" w:rsidRPr="00FA21AC">
        <w:rPr>
          <w:position w:val="-20"/>
        </w:rPr>
        <w:object w:dxaOrig="480" w:dyaOrig="520">
          <v:shape id="_x0000_i1071" type="#_x0000_t75" style="width:24pt;height:26.25pt" o:ole="">
            <v:imagedata r:id="rId100" o:title=""/>
          </v:shape>
          <o:OLEObject Type="Embed" ProgID="Equation.DSMT4" ShapeID="_x0000_i1071" DrawAspect="Content" ObjectID="_1468390175" r:id="rId101"/>
        </w:object>
      </w:r>
      <w:r>
        <w:tab/>
      </w:r>
      <w:r>
        <w:rPr>
          <w:b/>
          <w:i/>
        </w:rPr>
        <w:t>c</w:t>
      </w:r>
      <w:r>
        <w:t xml:space="preserve">) </w:t>
      </w:r>
      <w:r w:rsidR="00FA21AC" w:rsidRPr="00FA21AC">
        <w:rPr>
          <w:position w:val="-20"/>
        </w:rPr>
        <w:object w:dxaOrig="499" w:dyaOrig="520">
          <v:shape id="_x0000_i1072" type="#_x0000_t75" style="width:24.75pt;height:26.25pt" o:ole="">
            <v:imagedata r:id="rId102" o:title=""/>
          </v:shape>
          <o:OLEObject Type="Embed" ProgID="Equation.DSMT4" ShapeID="_x0000_i1072" DrawAspect="Content" ObjectID="_1468390176" r:id="rId103"/>
        </w:object>
      </w:r>
      <w:r>
        <w:tab/>
      </w:r>
      <w:r>
        <w:rPr>
          <w:b/>
          <w:i/>
        </w:rPr>
        <w:t>d</w:t>
      </w:r>
      <w:r>
        <w:t xml:space="preserve">) </w:t>
      </w:r>
      <w:r w:rsidR="00FA21AC" w:rsidRPr="00FA21AC">
        <w:rPr>
          <w:position w:val="-10"/>
        </w:rPr>
        <w:object w:dxaOrig="1200" w:dyaOrig="320">
          <v:shape id="_x0000_i1073" type="#_x0000_t75" style="width:60pt;height:15.75pt" o:ole="">
            <v:imagedata r:id="rId104" o:title=""/>
          </v:shape>
          <o:OLEObject Type="Embed" ProgID="Equation.DSMT4" ShapeID="_x0000_i1073" DrawAspect="Content" ObjectID="_1468390177" r:id="rId105"/>
        </w:object>
      </w:r>
      <w:r>
        <w:tab/>
      </w:r>
      <w:r>
        <w:rPr>
          <w:b/>
          <w:i/>
        </w:rPr>
        <w:t>e</w:t>
      </w:r>
      <w:r>
        <w:t xml:space="preserve">) </w:t>
      </w:r>
      <w:r w:rsidR="00FA21AC" w:rsidRPr="00FA21AC">
        <w:rPr>
          <w:position w:val="-20"/>
        </w:rPr>
        <w:object w:dxaOrig="859" w:dyaOrig="700">
          <v:shape id="_x0000_i1074" type="#_x0000_t75" style="width:42.75pt;height:35.25pt" o:ole="">
            <v:imagedata r:id="rId106" o:title=""/>
          </v:shape>
          <o:OLEObject Type="Embed" ProgID="Equation.DSMT4" ShapeID="_x0000_i1074" DrawAspect="Content" ObjectID="_1468390178" r:id="rId107"/>
        </w:object>
      </w:r>
      <w:r>
        <w:tab/>
      </w:r>
      <w:r>
        <w:rPr>
          <w:b/>
          <w:i/>
        </w:rPr>
        <w:t>f</w:t>
      </w:r>
      <w:r>
        <w:t xml:space="preserve">) </w:t>
      </w:r>
      <w:r w:rsidR="00FA21AC" w:rsidRPr="00FA21AC">
        <w:rPr>
          <w:position w:val="-20"/>
        </w:rPr>
        <w:object w:dxaOrig="900" w:dyaOrig="700">
          <v:shape id="_x0000_i1075" type="#_x0000_t75" style="width:45pt;height:35.25pt" o:ole="">
            <v:imagedata r:id="rId108" o:title=""/>
          </v:shape>
          <o:OLEObject Type="Embed" ProgID="Equation.DSMT4" ShapeID="_x0000_i1075" DrawAspect="Content" ObjectID="_1468390179" r:id="rId109"/>
        </w:object>
      </w:r>
    </w:p>
    <w:p w:rsidR="001F627B" w:rsidRDefault="001F627B" w:rsidP="001F627B">
      <w:pPr>
        <w:widowControl w:val="0"/>
        <w:tabs>
          <w:tab w:val="left" w:pos="2160"/>
          <w:tab w:val="left" w:pos="4500"/>
          <w:tab w:val="left" w:pos="5580"/>
        </w:tabs>
        <w:autoSpaceDE w:val="0"/>
        <w:autoSpaceDN w:val="0"/>
        <w:adjustRightInd w:val="0"/>
        <w:spacing w:line="480" w:lineRule="auto"/>
        <w:ind w:left="540"/>
      </w:pPr>
      <w:r w:rsidRPr="001F627B">
        <w:rPr>
          <w:b/>
          <w:i/>
        </w:rPr>
        <w:t>g</w:t>
      </w:r>
      <w:r>
        <w:t xml:space="preserve">) </w:t>
      </w:r>
      <w:r w:rsidR="00FA21AC" w:rsidRPr="00FA21AC">
        <w:rPr>
          <w:position w:val="-20"/>
        </w:rPr>
        <w:object w:dxaOrig="639" w:dyaOrig="600">
          <v:shape id="_x0000_i1076" type="#_x0000_t75" style="width:32.25pt;height:30pt" o:ole="">
            <v:imagedata r:id="rId110" o:title=""/>
          </v:shape>
          <o:OLEObject Type="Embed" ProgID="Equation.DSMT4" ShapeID="_x0000_i1076" DrawAspect="Content" ObjectID="_1468390180" r:id="rId111"/>
        </w:object>
      </w:r>
      <w:r>
        <w:tab/>
      </w:r>
      <w:r w:rsidRPr="001F627B">
        <w:rPr>
          <w:b/>
          <w:i/>
        </w:rPr>
        <w:t>h</w:t>
      </w:r>
      <w:r>
        <w:t xml:space="preserve">) </w:t>
      </w:r>
      <w:r w:rsidR="00FA21AC" w:rsidRPr="00FA21AC">
        <w:rPr>
          <w:position w:val="-20"/>
        </w:rPr>
        <w:object w:dxaOrig="1500" w:dyaOrig="580">
          <v:shape id="_x0000_i1077" type="#_x0000_t75" style="width:75pt;height:29.25pt" o:ole="">
            <v:imagedata r:id="rId112" o:title=""/>
          </v:shape>
          <o:OLEObject Type="Embed" ProgID="Equation.DSMT4" ShapeID="_x0000_i1077" DrawAspect="Content" ObjectID="_1468390181" r:id="rId113"/>
        </w:object>
      </w:r>
      <w:r>
        <w:tab/>
      </w:r>
      <w:r w:rsidRPr="001F627B">
        <w:rPr>
          <w:b/>
          <w:i/>
        </w:rPr>
        <w:t>i</w:t>
      </w:r>
      <w:r>
        <w:t xml:space="preserve">) </w:t>
      </w:r>
      <w:r w:rsidR="00FA21AC" w:rsidRPr="00FA21AC">
        <w:rPr>
          <w:position w:val="-20"/>
        </w:rPr>
        <w:object w:dxaOrig="240" w:dyaOrig="520">
          <v:shape id="_x0000_i1078" type="#_x0000_t75" style="width:12pt;height:26.25pt" o:ole="">
            <v:imagedata r:id="rId114" o:title=""/>
          </v:shape>
          <o:OLEObject Type="Embed" ProgID="Equation.DSMT4" ShapeID="_x0000_i1078" DrawAspect="Content" ObjectID="_1468390182" r:id="rId115"/>
        </w:object>
      </w:r>
      <w:r w:rsidRPr="001F627B">
        <w:rPr>
          <w:szCs w:val="20"/>
        </w:rPr>
        <w:t xml:space="preserve"> </w:t>
      </w:r>
      <w:r w:rsidRPr="001F627B">
        <w:rPr>
          <w:szCs w:val="20"/>
        </w:rPr>
        <w:tab/>
      </w:r>
      <w:r w:rsidRPr="001F627B">
        <w:rPr>
          <w:b/>
          <w:i/>
        </w:rPr>
        <w:t>j</w:t>
      </w:r>
      <w:r>
        <w:t xml:space="preserve">) </w:t>
      </w:r>
      <w:r w:rsidR="00FA21AC" w:rsidRPr="00FA21AC">
        <w:rPr>
          <w:position w:val="-20"/>
        </w:rPr>
        <w:object w:dxaOrig="240" w:dyaOrig="520">
          <v:shape id="_x0000_i1079" type="#_x0000_t75" style="width:12pt;height:26.25pt" o:ole="">
            <v:imagedata r:id="rId116" o:title=""/>
          </v:shape>
          <o:OLEObject Type="Embed" ProgID="Equation.DSMT4" ShapeID="_x0000_i1079" DrawAspect="Content" ObjectID="_1468390183" r:id="rId117"/>
        </w:object>
      </w:r>
    </w:p>
    <w:p w:rsidR="001F627B" w:rsidRDefault="001F627B" w:rsidP="004D44C7"/>
    <w:tbl>
      <w:tblPr>
        <w:tblStyle w:val="TableGrid"/>
        <w:tblpPr w:leftFromText="180" w:rightFromText="180" w:vertAnchor="text" w:horzAnchor="margin" w:tblpXSpec="right" w:tblpY="101"/>
        <w:tblW w:w="4500" w:type="pct"/>
        <w:jc w:val="right"/>
        <w:tblLook w:val="04A0" w:firstRow="1" w:lastRow="0" w:firstColumn="1" w:lastColumn="0" w:noHBand="0" w:noVBand="1"/>
      </w:tblPr>
      <w:tblGrid>
        <w:gridCol w:w="4866"/>
        <w:gridCol w:w="4866"/>
      </w:tblGrid>
      <w:tr w:rsidR="004D44C7" w:rsidTr="004A1A20">
        <w:trPr>
          <w:jc w:val="right"/>
        </w:trPr>
        <w:tc>
          <w:tcPr>
            <w:tcW w:w="4176" w:type="dxa"/>
          </w:tcPr>
          <w:p w:rsidR="004D44C7" w:rsidRDefault="004D44C7" w:rsidP="004A1A20">
            <w:r>
              <w:rPr>
                <w:noProof/>
              </w:rPr>
              <w:drawing>
                <wp:inline distT="0" distB="0" distL="0" distR="0" wp14:anchorId="01018850" wp14:editId="32D723A1">
                  <wp:extent cx="2944368" cy="2761488"/>
                  <wp:effectExtent l="0" t="0" r="889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368" cy="2761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76" w:type="dxa"/>
          </w:tcPr>
          <w:p w:rsidR="004D44C7" w:rsidRDefault="004D44C7" w:rsidP="004A1A20">
            <w:r>
              <w:rPr>
                <w:noProof/>
              </w:rPr>
              <w:drawing>
                <wp:inline distT="0" distB="0" distL="0" distR="0" wp14:anchorId="027EA4AB" wp14:editId="4F7FF68B">
                  <wp:extent cx="2944368" cy="2761488"/>
                  <wp:effectExtent l="0" t="0" r="8890" b="127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368" cy="2761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44C7" w:rsidRDefault="004D44C7" w:rsidP="004D44C7">
      <w:pPr>
        <w:pStyle w:val="ListParagraph"/>
        <w:numPr>
          <w:ilvl w:val="0"/>
          <w:numId w:val="17"/>
        </w:numPr>
        <w:ind w:left="540" w:hanging="540"/>
      </w:pPr>
    </w:p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Default="004D44C7" w:rsidP="004D44C7"/>
    <w:p w:rsidR="004D44C7" w:rsidRPr="00AC1BFD" w:rsidRDefault="004D44C7" w:rsidP="004D44C7"/>
    <w:p w:rsidR="004D44C7" w:rsidRDefault="004D44C7" w:rsidP="00F73AAA"/>
    <w:p w:rsidR="00F73AAA" w:rsidRDefault="00F73AAA" w:rsidP="00F73AAA"/>
    <w:p w:rsidR="004D44C7" w:rsidRDefault="004D44C7" w:rsidP="004D44C7"/>
    <w:sectPr w:rsidR="004D44C7" w:rsidSect="00530209">
      <w:footerReference w:type="default" r:id="rId120"/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5BFE" w:rsidRDefault="00665BFE" w:rsidP="008B0C27">
      <w:pPr>
        <w:spacing w:line="240" w:lineRule="auto"/>
      </w:pPr>
      <w:r>
        <w:separator/>
      </w:r>
    </w:p>
  </w:endnote>
  <w:endnote w:type="continuationSeparator" w:id="0">
    <w:p w:rsidR="00665BFE" w:rsidRDefault="00665BFE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95500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97975" w:rsidRDefault="002979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21A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97975" w:rsidRDefault="0029797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5BFE" w:rsidRDefault="00665BFE" w:rsidP="008B0C27">
      <w:pPr>
        <w:spacing w:line="240" w:lineRule="auto"/>
      </w:pPr>
      <w:r>
        <w:separator/>
      </w:r>
    </w:p>
  </w:footnote>
  <w:footnote w:type="continuationSeparator" w:id="0">
    <w:p w:rsidR="00665BFE" w:rsidRDefault="00665BFE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8919D4"/>
    <w:multiLevelType w:val="hybridMultilevel"/>
    <w:tmpl w:val="3412EB26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D4A06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1493736D"/>
    <w:multiLevelType w:val="hybridMultilevel"/>
    <w:tmpl w:val="B8229EC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C1C276D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6C045F"/>
    <w:multiLevelType w:val="hybridMultilevel"/>
    <w:tmpl w:val="D9C4B13A"/>
    <w:lvl w:ilvl="0" w:tplc="84A667A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5FF5577"/>
    <w:multiLevelType w:val="hybridMultilevel"/>
    <w:tmpl w:val="F4C85B36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B70121"/>
    <w:multiLevelType w:val="hybridMultilevel"/>
    <w:tmpl w:val="1C9A82EC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252805"/>
    <w:multiLevelType w:val="hybridMultilevel"/>
    <w:tmpl w:val="EA94CD0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567690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41812B6C"/>
    <w:multiLevelType w:val="hybridMultilevel"/>
    <w:tmpl w:val="06A434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4045DC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>
    <w:nsid w:val="464A3F39"/>
    <w:multiLevelType w:val="hybridMultilevel"/>
    <w:tmpl w:val="1EBA4302"/>
    <w:lvl w:ilvl="0" w:tplc="19764A76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98E0B21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4E8D406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0BE5E95"/>
    <w:multiLevelType w:val="hybridMultilevel"/>
    <w:tmpl w:val="7DBACDA6"/>
    <w:lvl w:ilvl="0" w:tplc="65EA19B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56B64A8E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>
    <w:nsid w:val="5A5A74D1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700390"/>
    <w:multiLevelType w:val="hybridMultilevel"/>
    <w:tmpl w:val="1E667F78"/>
    <w:lvl w:ilvl="0" w:tplc="9076810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40D0982"/>
    <w:multiLevelType w:val="hybridMultilevel"/>
    <w:tmpl w:val="262A6B6A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18746C"/>
    <w:multiLevelType w:val="hybridMultilevel"/>
    <w:tmpl w:val="EF96FE94"/>
    <w:lvl w:ilvl="0" w:tplc="86E459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B00827"/>
    <w:multiLevelType w:val="hybridMultilevel"/>
    <w:tmpl w:val="E244013A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2A527A"/>
    <w:multiLevelType w:val="hybridMultilevel"/>
    <w:tmpl w:val="999EE572"/>
    <w:lvl w:ilvl="0" w:tplc="D3CAA0A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0"/>
  </w:num>
  <w:num w:numId="3">
    <w:abstractNumId w:val="8"/>
  </w:num>
  <w:num w:numId="4">
    <w:abstractNumId w:val="7"/>
  </w:num>
  <w:num w:numId="5">
    <w:abstractNumId w:val="24"/>
  </w:num>
  <w:num w:numId="6">
    <w:abstractNumId w:val="6"/>
  </w:num>
  <w:num w:numId="7">
    <w:abstractNumId w:val="10"/>
  </w:num>
  <w:num w:numId="8">
    <w:abstractNumId w:val="2"/>
  </w:num>
  <w:num w:numId="9">
    <w:abstractNumId w:val="25"/>
  </w:num>
  <w:num w:numId="10">
    <w:abstractNumId w:val="15"/>
  </w:num>
  <w:num w:numId="11">
    <w:abstractNumId w:val="4"/>
  </w:num>
  <w:num w:numId="12">
    <w:abstractNumId w:val="17"/>
  </w:num>
  <w:num w:numId="13">
    <w:abstractNumId w:val="12"/>
  </w:num>
  <w:num w:numId="14">
    <w:abstractNumId w:val="21"/>
  </w:num>
  <w:num w:numId="15">
    <w:abstractNumId w:val="5"/>
  </w:num>
  <w:num w:numId="16">
    <w:abstractNumId w:val="22"/>
  </w:num>
  <w:num w:numId="17">
    <w:abstractNumId w:val="23"/>
  </w:num>
  <w:num w:numId="18">
    <w:abstractNumId w:val="3"/>
  </w:num>
  <w:num w:numId="19">
    <w:abstractNumId w:val="18"/>
  </w:num>
  <w:num w:numId="20">
    <w:abstractNumId w:val="14"/>
  </w:num>
  <w:num w:numId="21">
    <w:abstractNumId w:val="19"/>
  </w:num>
  <w:num w:numId="22">
    <w:abstractNumId w:val="11"/>
  </w:num>
  <w:num w:numId="23">
    <w:abstractNumId w:val="16"/>
  </w:num>
  <w:num w:numId="24">
    <w:abstractNumId w:val="9"/>
  </w:num>
  <w:num w:numId="25">
    <w:abstractNumId w:val="1"/>
  </w:num>
  <w:num w:numId="26">
    <w:abstractNumId w:val="1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716B"/>
    <w:rsid w:val="00004F11"/>
    <w:rsid w:val="00007F40"/>
    <w:rsid w:val="00013E4E"/>
    <w:rsid w:val="0002162F"/>
    <w:rsid w:val="000235F9"/>
    <w:rsid w:val="00047040"/>
    <w:rsid w:val="00051677"/>
    <w:rsid w:val="00052249"/>
    <w:rsid w:val="00072A19"/>
    <w:rsid w:val="00076A9E"/>
    <w:rsid w:val="00087B62"/>
    <w:rsid w:val="00093FFF"/>
    <w:rsid w:val="00097762"/>
    <w:rsid w:val="000A1881"/>
    <w:rsid w:val="000A4B2B"/>
    <w:rsid w:val="000C30FB"/>
    <w:rsid w:val="000D001B"/>
    <w:rsid w:val="000D0475"/>
    <w:rsid w:val="000D45AF"/>
    <w:rsid w:val="000F06C2"/>
    <w:rsid w:val="000F0C2E"/>
    <w:rsid w:val="000F414C"/>
    <w:rsid w:val="00102A65"/>
    <w:rsid w:val="00112B38"/>
    <w:rsid w:val="00116048"/>
    <w:rsid w:val="00116154"/>
    <w:rsid w:val="00120A50"/>
    <w:rsid w:val="00131B77"/>
    <w:rsid w:val="00142304"/>
    <w:rsid w:val="00144B57"/>
    <w:rsid w:val="001636B6"/>
    <w:rsid w:val="00164D58"/>
    <w:rsid w:val="00166E6E"/>
    <w:rsid w:val="00167067"/>
    <w:rsid w:val="001815F8"/>
    <w:rsid w:val="00187E3A"/>
    <w:rsid w:val="001A507F"/>
    <w:rsid w:val="001A5E74"/>
    <w:rsid w:val="001A6683"/>
    <w:rsid w:val="001B7FDE"/>
    <w:rsid w:val="001C0998"/>
    <w:rsid w:val="001D02DD"/>
    <w:rsid w:val="001D3285"/>
    <w:rsid w:val="001D5D76"/>
    <w:rsid w:val="001E411A"/>
    <w:rsid w:val="001E4505"/>
    <w:rsid w:val="001E4697"/>
    <w:rsid w:val="001E6FEE"/>
    <w:rsid w:val="001F627B"/>
    <w:rsid w:val="001F721E"/>
    <w:rsid w:val="00214CED"/>
    <w:rsid w:val="00217E58"/>
    <w:rsid w:val="002225E0"/>
    <w:rsid w:val="002248B4"/>
    <w:rsid w:val="002334C7"/>
    <w:rsid w:val="002336A9"/>
    <w:rsid w:val="0025131B"/>
    <w:rsid w:val="00251B78"/>
    <w:rsid w:val="002520CB"/>
    <w:rsid w:val="00255566"/>
    <w:rsid w:val="0025633F"/>
    <w:rsid w:val="00256748"/>
    <w:rsid w:val="00257A6D"/>
    <w:rsid w:val="00261CA2"/>
    <w:rsid w:val="00264A74"/>
    <w:rsid w:val="00265FDB"/>
    <w:rsid w:val="00270699"/>
    <w:rsid w:val="002838A6"/>
    <w:rsid w:val="00285C70"/>
    <w:rsid w:val="002924F5"/>
    <w:rsid w:val="00296112"/>
    <w:rsid w:val="00297975"/>
    <w:rsid w:val="002A049C"/>
    <w:rsid w:val="002A1A65"/>
    <w:rsid w:val="002A2C33"/>
    <w:rsid w:val="002A3996"/>
    <w:rsid w:val="002A4B7F"/>
    <w:rsid w:val="002A5394"/>
    <w:rsid w:val="002A78A0"/>
    <w:rsid w:val="002B1CFE"/>
    <w:rsid w:val="002B3B0A"/>
    <w:rsid w:val="002C006E"/>
    <w:rsid w:val="002C10F2"/>
    <w:rsid w:val="002D22FA"/>
    <w:rsid w:val="002D7561"/>
    <w:rsid w:val="002E3FA6"/>
    <w:rsid w:val="002F3776"/>
    <w:rsid w:val="0030203C"/>
    <w:rsid w:val="00303043"/>
    <w:rsid w:val="00303A39"/>
    <w:rsid w:val="00303C71"/>
    <w:rsid w:val="00304B1F"/>
    <w:rsid w:val="00311C80"/>
    <w:rsid w:val="00312346"/>
    <w:rsid w:val="00313C0E"/>
    <w:rsid w:val="003174B1"/>
    <w:rsid w:val="00322FE4"/>
    <w:rsid w:val="003252F2"/>
    <w:rsid w:val="003354EB"/>
    <w:rsid w:val="00335849"/>
    <w:rsid w:val="00342AD8"/>
    <w:rsid w:val="0034420F"/>
    <w:rsid w:val="00350B0B"/>
    <w:rsid w:val="003563FB"/>
    <w:rsid w:val="00360576"/>
    <w:rsid w:val="003627B0"/>
    <w:rsid w:val="00371D98"/>
    <w:rsid w:val="00372365"/>
    <w:rsid w:val="0038026A"/>
    <w:rsid w:val="0039021B"/>
    <w:rsid w:val="00392F74"/>
    <w:rsid w:val="003B1F0C"/>
    <w:rsid w:val="003C59D6"/>
    <w:rsid w:val="003D1641"/>
    <w:rsid w:val="003D4B46"/>
    <w:rsid w:val="003E121B"/>
    <w:rsid w:val="003F31E3"/>
    <w:rsid w:val="00400705"/>
    <w:rsid w:val="00400AEB"/>
    <w:rsid w:val="00407618"/>
    <w:rsid w:val="004122B1"/>
    <w:rsid w:val="00413FE0"/>
    <w:rsid w:val="00422927"/>
    <w:rsid w:val="00422CD8"/>
    <w:rsid w:val="00431DAB"/>
    <w:rsid w:val="00431F70"/>
    <w:rsid w:val="0043339A"/>
    <w:rsid w:val="004406A2"/>
    <w:rsid w:val="00443F6A"/>
    <w:rsid w:val="00446D65"/>
    <w:rsid w:val="00447753"/>
    <w:rsid w:val="00471E94"/>
    <w:rsid w:val="00481251"/>
    <w:rsid w:val="004A0007"/>
    <w:rsid w:val="004A030E"/>
    <w:rsid w:val="004B4412"/>
    <w:rsid w:val="004B4D0E"/>
    <w:rsid w:val="004B7DB3"/>
    <w:rsid w:val="004C2296"/>
    <w:rsid w:val="004C49DA"/>
    <w:rsid w:val="004C7DA1"/>
    <w:rsid w:val="004D022A"/>
    <w:rsid w:val="004D44C7"/>
    <w:rsid w:val="004E42CB"/>
    <w:rsid w:val="004E593F"/>
    <w:rsid w:val="004F4455"/>
    <w:rsid w:val="004F49B1"/>
    <w:rsid w:val="004F727F"/>
    <w:rsid w:val="005008A7"/>
    <w:rsid w:val="005014E8"/>
    <w:rsid w:val="0050236F"/>
    <w:rsid w:val="00504909"/>
    <w:rsid w:val="00504BDC"/>
    <w:rsid w:val="00511CE0"/>
    <w:rsid w:val="00512335"/>
    <w:rsid w:val="00517E72"/>
    <w:rsid w:val="00526B26"/>
    <w:rsid w:val="00530209"/>
    <w:rsid w:val="0054393A"/>
    <w:rsid w:val="00543DD5"/>
    <w:rsid w:val="00546C6E"/>
    <w:rsid w:val="00551D85"/>
    <w:rsid w:val="00553D98"/>
    <w:rsid w:val="0056302A"/>
    <w:rsid w:val="005635D8"/>
    <w:rsid w:val="00575E19"/>
    <w:rsid w:val="005839E0"/>
    <w:rsid w:val="00591489"/>
    <w:rsid w:val="005B267E"/>
    <w:rsid w:val="005C1735"/>
    <w:rsid w:val="005C2995"/>
    <w:rsid w:val="005C3741"/>
    <w:rsid w:val="005C7D84"/>
    <w:rsid w:val="005D2F12"/>
    <w:rsid w:val="005D482F"/>
    <w:rsid w:val="005D4A32"/>
    <w:rsid w:val="005E24B9"/>
    <w:rsid w:val="005E435B"/>
    <w:rsid w:val="005E456E"/>
    <w:rsid w:val="005E5B1E"/>
    <w:rsid w:val="005E5D65"/>
    <w:rsid w:val="005E7ED4"/>
    <w:rsid w:val="005F60B8"/>
    <w:rsid w:val="005F6A06"/>
    <w:rsid w:val="005F72DE"/>
    <w:rsid w:val="006002E4"/>
    <w:rsid w:val="0061392D"/>
    <w:rsid w:val="00616504"/>
    <w:rsid w:val="00616E49"/>
    <w:rsid w:val="0062297A"/>
    <w:rsid w:val="00622EC6"/>
    <w:rsid w:val="00625448"/>
    <w:rsid w:val="0063036E"/>
    <w:rsid w:val="00634CEC"/>
    <w:rsid w:val="00644A7D"/>
    <w:rsid w:val="00646BE9"/>
    <w:rsid w:val="00646BFE"/>
    <w:rsid w:val="00652D3D"/>
    <w:rsid w:val="00654D60"/>
    <w:rsid w:val="00656CA3"/>
    <w:rsid w:val="00661AA2"/>
    <w:rsid w:val="00665BFE"/>
    <w:rsid w:val="00673A5E"/>
    <w:rsid w:val="0068159A"/>
    <w:rsid w:val="006A4ED5"/>
    <w:rsid w:val="006A6EC5"/>
    <w:rsid w:val="006A75F9"/>
    <w:rsid w:val="006B0BC7"/>
    <w:rsid w:val="006C1E46"/>
    <w:rsid w:val="006C6080"/>
    <w:rsid w:val="006C74BB"/>
    <w:rsid w:val="006D184E"/>
    <w:rsid w:val="006E1599"/>
    <w:rsid w:val="006E2172"/>
    <w:rsid w:val="006F68F5"/>
    <w:rsid w:val="006F74AB"/>
    <w:rsid w:val="00700899"/>
    <w:rsid w:val="007012FA"/>
    <w:rsid w:val="00704DD9"/>
    <w:rsid w:val="0071011A"/>
    <w:rsid w:val="00717908"/>
    <w:rsid w:val="0072004D"/>
    <w:rsid w:val="00724A08"/>
    <w:rsid w:val="00737AD5"/>
    <w:rsid w:val="00745AAF"/>
    <w:rsid w:val="007472A5"/>
    <w:rsid w:val="00757C97"/>
    <w:rsid w:val="0076199A"/>
    <w:rsid w:val="007620C8"/>
    <w:rsid w:val="007630A2"/>
    <w:rsid w:val="00764090"/>
    <w:rsid w:val="00766D29"/>
    <w:rsid w:val="007815B1"/>
    <w:rsid w:val="00783BCC"/>
    <w:rsid w:val="0078449A"/>
    <w:rsid w:val="007948F3"/>
    <w:rsid w:val="007A0C6D"/>
    <w:rsid w:val="007A624F"/>
    <w:rsid w:val="007B6114"/>
    <w:rsid w:val="007B6C19"/>
    <w:rsid w:val="007C1AB5"/>
    <w:rsid w:val="007C4CC6"/>
    <w:rsid w:val="007D05AE"/>
    <w:rsid w:val="007D6515"/>
    <w:rsid w:val="007D6D4E"/>
    <w:rsid w:val="007D6FBA"/>
    <w:rsid w:val="007F167F"/>
    <w:rsid w:val="008016FD"/>
    <w:rsid w:val="00821538"/>
    <w:rsid w:val="00822354"/>
    <w:rsid w:val="0083185E"/>
    <w:rsid w:val="00836870"/>
    <w:rsid w:val="00855532"/>
    <w:rsid w:val="008577DA"/>
    <w:rsid w:val="00862DC8"/>
    <w:rsid w:val="008659A2"/>
    <w:rsid w:val="00872038"/>
    <w:rsid w:val="00872259"/>
    <w:rsid w:val="00883FF4"/>
    <w:rsid w:val="008852AD"/>
    <w:rsid w:val="0088642A"/>
    <w:rsid w:val="0089194B"/>
    <w:rsid w:val="008A321E"/>
    <w:rsid w:val="008A5848"/>
    <w:rsid w:val="008A770F"/>
    <w:rsid w:val="008B05E6"/>
    <w:rsid w:val="008B0C27"/>
    <w:rsid w:val="008C07B8"/>
    <w:rsid w:val="008D3A35"/>
    <w:rsid w:val="008F2BDD"/>
    <w:rsid w:val="008F7822"/>
    <w:rsid w:val="00900659"/>
    <w:rsid w:val="00902C1E"/>
    <w:rsid w:val="00903995"/>
    <w:rsid w:val="009051B5"/>
    <w:rsid w:val="009124EA"/>
    <w:rsid w:val="009125C9"/>
    <w:rsid w:val="00916CC9"/>
    <w:rsid w:val="00921C62"/>
    <w:rsid w:val="00923C5D"/>
    <w:rsid w:val="0092535B"/>
    <w:rsid w:val="0093442C"/>
    <w:rsid w:val="00935C93"/>
    <w:rsid w:val="00937F0E"/>
    <w:rsid w:val="00940E55"/>
    <w:rsid w:val="00941B9C"/>
    <w:rsid w:val="0095513F"/>
    <w:rsid w:val="00956694"/>
    <w:rsid w:val="00970A56"/>
    <w:rsid w:val="00970F0E"/>
    <w:rsid w:val="00976054"/>
    <w:rsid w:val="009818B3"/>
    <w:rsid w:val="00986F5B"/>
    <w:rsid w:val="00987A5E"/>
    <w:rsid w:val="00987F12"/>
    <w:rsid w:val="009A4F86"/>
    <w:rsid w:val="009A6B49"/>
    <w:rsid w:val="009B4BDB"/>
    <w:rsid w:val="009B6C55"/>
    <w:rsid w:val="009C0272"/>
    <w:rsid w:val="009C372B"/>
    <w:rsid w:val="009C5534"/>
    <w:rsid w:val="009C724E"/>
    <w:rsid w:val="009E4B36"/>
    <w:rsid w:val="009F3FE8"/>
    <w:rsid w:val="009F74B0"/>
    <w:rsid w:val="009F7CD4"/>
    <w:rsid w:val="00A1662A"/>
    <w:rsid w:val="00A21AAC"/>
    <w:rsid w:val="00A236C8"/>
    <w:rsid w:val="00A41EAD"/>
    <w:rsid w:val="00A5002E"/>
    <w:rsid w:val="00A7156C"/>
    <w:rsid w:val="00A72554"/>
    <w:rsid w:val="00A75F0A"/>
    <w:rsid w:val="00A81735"/>
    <w:rsid w:val="00A838C8"/>
    <w:rsid w:val="00A946ED"/>
    <w:rsid w:val="00AA24AD"/>
    <w:rsid w:val="00AA3C3E"/>
    <w:rsid w:val="00AC1BFD"/>
    <w:rsid w:val="00AD71A0"/>
    <w:rsid w:val="00AD7AAF"/>
    <w:rsid w:val="00AE3809"/>
    <w:rsid w:val="00AF6FAE"/>
    <w:rsid w:val="00B140E3"/>
    <w:rsid w:val="00B16237"/>
    <w:rsid w:val="00B20B1E"/>
    <w:rsid w:val="00B21547"/>
    <w:rsid w:val="00B35A88"/>
    <w:rsid w:val="00B40A1A"/>
    <w:rsid w:val="00B43375"/>
    <w:rsid w:val="00B50F13"/>
    <w:rsid w:val="00B56070"/>
    <w:rsid w:val="00B577DC"/>
    <w:rsid w:val="00B669DE"/>
    <w:rsid w:val="00B679FB"/>
    <w:rsid w:val="00B8239B"/>
    <w:rsid w:val="00B90FD1"/>
    <w:rsid w:val="00BA18F3"/>
    <w:rsid w:val="00BB0A47"/>
    <w:rsid w:val="00BB356B"/>
    <w:rsid w:val="00BB46D4"/>
    <w:rsid w:val="00BB62A6"/>
    <w:rsid w:val="00BC3FB1"/>
    <w:rsid w:val="00BC3FE5"/>
    <w:rsid w:val="00BC5833"/>
    <w:rsid w:val="00BD2741"/>
    <w:rsid w:val="00BD4022"/>
    <w:rsid w:val="00BD44D5"/>
    <w:rsid w:val="00BD72C5"/>
    <w:rsid w:val="00BE1C1D"/>
    <w:rsid w:val="00BE72D9"/>
    <w:rsid w:val="00BF037C"/>
    <w:rsid w:val="00BF112B"/>
    <w:rsid w:val="00BF6123"/>
    <w:rsid w:val="00BF7F52"/>
    <w:rsid w:val="00C00CB1"/>
    <w:rsid w:val="00C06C3B"/>
    <w:rsid w:val="00C14143"/>
    <w:rsid w:val="00C2299F"/>
    <w:rsid w:val="00C25360"/>
    <w:rsid w:val="00C27B72"/>
    <w:rsid w:val="00C3143F"/>
    <w:rsid w:val="00C32A13"/>
    <w:rsid w:val="00C41001"/>
    <w:rsid w:val="00C42F22"/>
    <w:rsid w:val="00C543B0"/>
    <w:rsid w:val="00C70640"/>
    <w:rsid w:val="00C73367"/>
    <w:rsid w:val="00C858CC"/>
    <w:rsid w:val="00CA5D03"/>
    <w:rsid w:val="00CB4427"/>
    <w:rsid w:val="00CB4BE1"/>
    <w:rsid w:val="00CC7AFC"/>
    <w:rsid w:val="00CD0A9B"/>
    <w:rsid w:val="00CD7CCC"/>
    <w:rsid w:val="00CE5774"/>
    <w:rsid w:val="00CF5607"/>
    <w:rsid w:val="00CF64B5"/>
    <w:rsid w:val="00CF75FF"/>
    <w:rsid w:val="00D03919"/>
    <w:rsid w:val="00D03CEA"/>
    <w:rsid w:val="00D05311"/>
    <w:rsid w:val="00D06B2C"/>
    <w:rsid w:val="00D1189C"/>
    <w:rsid w:val="00D11FB7"/>
    <w:rsid w:val="00D139DD"/>
    <w:rsid w:val="00D146E0"/>
    <w:rsid w:val="00D24D4E"/>
    <w:rsid w:val="00D27A71"/>
    <w:rsid w:val="00D360B0"/>
    <w:rsid w:val="00D46707"/>
    <w:rsid w:val="00D56326"/>
    <w:rsid w:val="00D5672B"/>
    <w:rsid w:val="00D62742"/>
    <w:rsid w:val="00D62A43"/>
    <w:rsid w:val="00D674CD"/>
    <w:rsid w:val="00D67F90"/>
    <w:rsid w:val="00D81268"/>
    <w:rsid w:val="00D8400D"/>
    <w:rsid w:val="00DB4F87"/>
    <w:rsid w:val="00DB662A"/>
    <w:rsid w:val="00DC346A"/>
    <w:rsid w:val="00DC5051"/>
    <w:rsid w:val="00DD2E00"/>
    <w:rsid w:val="00DD4139"/>
    <w:rsid w:val="00DE075D"/>
    <w:rsid w:val="00DE1596"/>
    <w:rsid w:val="00DF214C"/>
    <w:rsid w:val="00DF3E83"/>
    <w:rsid w:val="00DF5897"/>
    <w:rsid w:val="00E01B21"/>
    <w:rsid w:val="00E01F6B"/>
    <w:rsid w:val="00E03E13"/>
    <w:rsid w:val="00E1228E"/>
    <w:rsid w:val="00E329DD"/>
    <w:rsid w:val="00E359AA"/>
    <w:rsid w:val="00E36729"/>
    <w:rsid w:val="00E374C3"/>
    <w:rsid w:val="00E40427"/>
    <w:rsid w:val="00E47DDD"/>
    <w:rsid w:val="00E53500"/>
    <w:rsid w:val="00E551FC"/>
    <w:rsid w:val="00E67F5D"/>
    <w:rsid w:val="00E8002E"/>
    <w:rsid w:val="00E832E3"/>
    <w:rsid w:val="00E9284C"/>
    <w:rsid w:val="00E9345F"/>
    <w:rsid w:val="00EA279D"/>
    <w:rsid w:val="00EA662E"/>
    <w:rsid w:val="00EB4599"/>
    <w:rsid w:val="00EC4B48"/>
    <w:rsid w:val="00EC544A"/>
    <w:rsid w:val="00EC5AF6"/>
    <w:rsid w:val="00ED1FCF"/>
    <w:rsid w:val="00ED3D45"/>
    <w:rsid w:val="00EE433E"/>
    <w:rsid w:val="00EE5BFC"/>
    <w:rsid w:val="00EF4848"/>
    <w:rsid w:val="00F00214"/>
    <w:rsid w:val="00F02181"/>
    <w:rsid w:val="00F034AF"/>
    <w:rsid w:val="00F0571C"/>
    <w:rsid w:val="00F12D91"/>
    <w:rsid w:val="00F13862"/>
    <w:rsid w:val="00F14D0A"/>
    <w:rsid w:val="00F24983"/>
    <w:rsid w:val="00F27131"/>
    <w:rsid w:val="00F30E37"/>
    <w:rsid w:val="00F316F4"/>
    <w:rsid w:val="00F3716B"/>
    <w:rsid w:val="00F372D8"/>
    <w:rsid w:val="00F563CB"/>
    <w:rsid w:val="00F64086"/>
    <w:rsid w:val="00F6529A"/>
    <w:rsid w:val="00F66A74"/>
    <w:rsid w:val="00F66F6A"/>
    <w:rsid w:val="00F716BD"/>
    <w:rsid w:val="00F73AAA"/>
    <w:rsid w:val="00F75037"/>
    <w:rsid w:val="00F8049E"/>
    <w:rsid w:val="00F8079F"/>
    <w:rsid w:val="00F92CCB"/>
    <w:rsid w:val="00F968D1"/>
    <w:rsid w:val="00FA21AC"/>
    <w:rsid w:val="00FA4DC0"/>
    <w:rsid w:val="00FD06DF"/>
    <w:rsid w:val="00FD3A40"/>
    <w:rsid w:val="00FD7709"/>
    <w:rsid w:val="00FE267A"/>
    <w:rsid w:val="00FE4D03"/>
    <w:rsid w:val="00FE7504"/>
    <w:rsid w:val="00FF5D01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D44D5C0-E41B-45AA-AED9-0C977DCB1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C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C3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paragraph" w:styleId="NoSpacing">
    <w:name w:val="No Spacing"/>
    <w:uiPriority w:val="1"/>
    <w:qFormat/>
    <w:rsid w:val="00AA3C3E"/>
    <w:pPr>
      <w:spacing w:line="240" w:lineRule="auto"/>
    </w:pPr>
  </w:style>
  <w:style w:type="paragraph" w:customStyle="1" w:styleId="Style1">
    <w:name w:val="Style1"/>
    <w:basedOn w:val="Normal"/>
    <w:qFormat/>
    <w:rsid w:val="00AA3C3E"/>
    <w:rPr>
      <w:rFonts w:eastAsia="Times New Roman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9125C9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78449A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E47DDD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903995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FA21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image" Target="media/image57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5A4EB8-BA15-4D3F-BE6D-C8449FE7D8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7</TotalTime>
  <Pages>2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454</cp:revision>
  <cp:lastPrinted>2012-09-02T03:23:00Z</cp:lastPrinted>
  <dcterms:created xsi:type="dcterms:W3CDTF">2011-03-27T14:18:00Z</dcterms:created>
  <dcterms:modified xsi:type="dcterms:W3CDTF">2014-08-01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